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81F58" w:rsidRDefault="00281F58"/>
    <w:p w:rsidR="00BF6997" w:rsidRDefault="00281F58" w:rsidP="00BF6997">
      <w:r>
        <w:t xml:space="preserve">8)  </w:t>
      </w:r>
      <w:r w:rsidR="00BF6997">
        <w:t>Solve the following equation and check your answer in the original equation.  Please show all work INCLUDING the check (if the equation has a unique solution):</w:t>
      </w:r>
    </w:p>
    <w:p w:rsidR="00BF6997" w:rsidRDefault="00BF6997" w:rsidP="00BF6997"/>
    <w:p w:rsidR="00281F58" w:rsidRDefault="00BF6997">
      <w:r>
        <w:tab/>
      </w:r>
      <w:r w:rsidR="00C539F0">
        <w:rPr>
          <w:position w:val="-24"/>
        </w:rPr>
        <w:object w:dxaOrig="19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96pt;height:33pt" o:ole="">
            <v:imagedata r:id="rId8" o:title=""/>
          </v:shape>
          <o:OLEObject Type="Embed" ProgID="Equation.DSMT4" ShapeID="_x0000_i1034" DrawAspect="Content" ObjectID="_1535653946" r:id="rId9"/>
        </w:object>
      </w:r>
    </w:p>
    <w:p w:rsidR="00281F58" w:rsidRDefault="00281F58"/>
    <w:p w:rsidR="00281F58" w:rsidRDefault="00281F58"/>
    <w:p w:rsidR="00281F58" w:rsidRDefault="00281F58"/>
    <w:p w:rsidR="00281F58" w:rsidRDefault="00281F58"/>
    <w:p w:rsidR="00BF6997" w:rsidRDefault="00281F58" w:rsidP="00BF6997">
      <w:r>
        <w:t xml:space="preserve">9)  </w:t>
      </w:r>
      <w:r w:rsidR="00BF6997">
        <w:t>Solve the following equation and check your answer in the original equation.  Please show all work INCLUDING the check (if the equation has a unique solution):</w:t>
      </w:r>
    </w:p>
    <w:p w:rsidR="00BF6997" w:rsidRDefault="00BF6997" w:rsidP="00BF6997"/>
    <w:p w:rsidR="00281F58" w:rsidRDefault="00BF6997">
      <w:r>
        <w:tab/>
      </w:r>
      <w:r w:rsidR="00C539F0" w:rsidRPr="00336BAA">
        <w:rPr>
          <w:position w:val="-14"/>
        </w:rPr>
        <w:object w:dxaOrig="2840" w:dyaOrig="400">
          <v:shape id="_x0000_i1035" type="#_x0000_t75" style="width:141.75pt;height:20.25pt" o:ole="">
            <v:imagedata r:id="rId10" o:title=""/>
          </v:shape>
          <o:OLEObject Type="Embed" ProgID="Equation.DSMT4" ShapeID="_x0000_i1035" DrawAspect="Content" ObjectID="_1535653947" r:id="rId11"/>
        </w:object>
      </w:r>
    </w:p>
    <w:p w:rsidR="00281F58" w:rsidRDefault="00281F58"/>
    <w:p w:rsidR="00281F58" w:rsidRDefault="00281F58"/>
    <w:p w:rsidR="00281F58" w:rsidRDefault="00281F58"/>
    <w:p w:rsidR="00281F58" w:rsidRDefault="00281F58"/>
    <w:p w:rsidR="00281F58" w:rsidRDefault="00281F58">
      <w:r>
        <w:t xml:space="preserve">11)  </w:t>
      </w:r>
      <w:r w:rsidR="00034460">
        <w:t>Allison</w:t>
      </w:r>
      <w:r w:rsidR="00F95CFD">
        <w:t xml:space="preserve"> is about to buy a new house.  Her realtor tells her that the home she is buying has increased in price by </w:t>
      </w:r>
      <w:r w:rsidR="00C539F0">
        <w:t>25</w:t>
      </w:r>
      <w:r w:rsidR="00F95CFD">
        <w:t>% since it was last sold.  If the current price of the home is $</w:t>
      </w:r>
      <w:r w:rsidR="00034460">
        <w:t>230,100</w:t>
      </w:r>
      <w:r w:rsidR="00F95CFD">
        <w:t>, what was the price the last time it sold?</w:t>
      </w:r>
    </w:p>
    <w:p w:rsidR="00281F58" w:rsidRDefault="00281F58"/>
    <w:p w:rsidR="00C41E43" w:rsidRDefault="00C41E43"/>
    <w:p w:rsidR="00C41E43" w:rsidRDefault="00C41E43"/>
    <w:p w:rsidR="00281F58" w:rsidRDefault="00281F58"/>
    <w:p w:rsidR="00281F58" w:rsidRDefault="00281F58"/>
    <w:p w:rsidR="00281F58" w:rsidRDefault="00281F58"/>
    <w:p w:rsidR="00281F58" w:rsidRDefault="00281F58">
      <w:r>
        <w:t xml:space="preserve">12)  </w:t>
      </w:r>
      <w:r w:rsidR="00034460">
        <w:t>Mike</w:t>
      </w:r>
      <w:r w:rsidR="00F95CFD">
        <w:t xml:space="preserve"> wins $</w:t>
      </w:r>
      <w:r w:rsidR="00034460">
        <w:t>92</w:t>
      </w:r>
      <w:r w:rsidR="00F95CFD">
        <w:t xml:space="preserve">,000 (after taxes) in a sweepstakes and decides to deposit all of it in two accounts.  One account is a college savings account that guarantees a rate of </w:t>
      </w:r>
      <w:r w:rsidR="00FD6B61">
        <w:t>5.</w:t>
      </w:r>
      <w:r w:rsidR="00034460">
        <w:t>9</w:t>
      </w:r>
      <w:r w:rsidR="00F95CFD">
        <w:t xml:space="preserve">% simple annual interest.  The other account is a money market fund that does not do as well as </w:t>
      </w:r>
      <w:r w:rsidR="00034460">
        <w:t>Mike</w:t>
      </w:r>
      <w:r w:rsidR="00F95CFD">
        <w:t xml:space="preserve"> had hoped, and only returns a simple annual interest rate of </w:t>
      </w:r>
      <w:r w:rsidR="00034460">
        <w:t>1.7</w:t>
      </w:r>
      <w:r w:rsidR="00F95CFD">
        <w:t>%.  If the two accounts together earn $</w:t>
      </w:r>
      <w:r w:rsidR="00034460">
        <w:t>4588</w:t>
      </w:r>
      <w:r w:rsidR="00F95CFD">
        <w:t xml:space="preserve"> by the end of the year, how much money did he deposit in each account?</w:t>
      </w:r>
    </w:p>
    <w:p w:rsidR="00281F58" w:rsidRDefault="00281F58"/>
    <w:p w:rsidR="00281F58" w:rsidRDefault="00281F58"/>
    <w:p w:rsidR="00281F58" w:rsidRDefault="00281F58"/>
    <w:p w:rsidR="00A43D55" w:rsidRDefault="00A43D55" w:rsidP="00A43D55">
      <w:pPr>
        <w:ind w:left="720"/>
      </w:pPr>
    </w:p>
    <w:p w:rsidR="00A43D55" w:rsidRDefault="00A43D55" w:rsidP="00A43D55">
      <w:pPr>
        <w:ind w:left="720"/>
      </w:pPr>
    </w:p>
    <w:p w:rsidR="00A43D55" w:rsidRDefault="00A43D55" w:rsidP="00A43D55">
      <w:pPr>
        <w:ind w:left="720"/>
      </w:pPr>
    </w:p>
    <w:p w:rsidR="00A43D55" w:rsidRDefault="00A43D55" w:rsidP="00A43D55"/>
    <w:p w:rsidR="00C41E43" w:rsidRDefault="00A43D55" w:rsidP="002A2809">
      <w:r>
        <w:t xml:space="preserve">15)   </w:t>
      </w:r>
      <w:r w:rsidR="00C064E9">
        <w:t>Tony</w:t>
      </w:r>
      <w:r>
        <w:t xml:space="preserve"> is about to buy a new car that costs $42,000. H</w:t>
      </w:r>
      <w:bookmarkStart w:id="0" w:name="_GoBack"/>
      <w:bookmarkEnd w:id="0"/>
      <w:r>
        <w:t>ow much money should he put down as a down payment so that he can pay the car off in 5 years</w:t>
      </w:r>
      <w:r w:rsidR="00C064E9">
        <w:t xml:space="preserve"> at an interest rate of 3.5%</w:t>
      </w:r>
      <w:r>
        <w:t>?  (State any assumptions if you need to make any).</w:t>
      </w:r>
    </w:p>
    <w:sectPr w:rsidR="00C41E43">
      <w:headerReference w:type="default" r:id="rId12"/>
      <w:pgSz w:w="12240" w:h="15840"/>
      <w:pgMar w:top="1152" w:right="1440" w:bottom="1152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1060D" w:rsidRDefault="0021060D">
      <w:r>
        <w:separator/>
      </w:r>
    </w:p>
  </w:endnote>
  <w:endnote w:type="continuationSeparator" w:id="0">
    <w:p w:rsidR="0021060D" w:rsidRDefault="002106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1060D" w:rsidRDefault="0021060D">
      <w:r>
        <w:separator/>
      </w:r>
    </w:p>
  </w:footnote>
  <w:footnote w:type="continuationSeparator" w:id="0">
    <w:p w:rsidR="0021060D" w:rsidRDefault="0021060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C1BD4" w:rsidRDefault="006C1BD4">
    <w:pPr>
      <w:pStyle w:val="Header"/>
    </w:pPr>
    <w:r>
      <w:t>Math 0</w:t>
    </w:r>
    <w:r w:rsidR="00BF6997">
      <w:t>09</w:t>
    </w:r>
  </w:p>
  <w:p w:rsidR="006C1BD4" w:rsidRDefault="006C1BD4">
    <w:pPr>
      <w:pStyle w:val="Header"/>
      <w:tabs>
        <w:tab w:val="left" w:pos="1815"/>
      </w:tabs>
      <w:rPr>
        <w:rStyle w:val="PageNumber"/>
      </w:rPr>
    </w:pPr>
    <w:r>
      <w:t>Midterm Exam</w:t>
    </w:r>
    <w:r>
      <w:tab/>
    </w:r>
    <w:r>
      <w:tab/>
    </w:r>
    <w:r>
      <w:tab/>
      <w:t xml:space="preserve">Page </w:t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B8186E">
      <w:rPr>
        <w:rStyle w:val="PageNumber"/>
        <w:noProof/>
      </w:rPr>
      <w:t>2</w:t>
    </w:r>
    <w:r>
      <w:rPr>
        <w:rStyle w:val="PageNumber"/>
      </w:rPr>
      <w:fldChar w:fldCharType="end"/>
    </w:r>
  </w:p>
  <w:p w:rsidR="006C1BD4" w:rsidRDefault="006C1BD4">
    <w:pPr>
      <w:pStyle w:val="Header"/>
      <w:rPr>
        <w:rStyle w:val="PageNumber"/>
      </w:rPr>
    </w:pPr>
  </w:p>
  <w:p w:rsidR="006C1BD4" w:rsidRDefault="006C1BD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BFB707E"/>
    <w:multiLevelType w:val="hybridMultilevel"/>
    <w:tmpl w:val="DEB0C4C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doNotTrackMoves/>
  <w:defaultTabStop w:val="720"/>
  <w:noPunctuationKerning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683D7A"/>
    <w:rsid w:val="0002512B"/>
    <w:rsid w:val="000333E5"/>
    <w:rsid w:val="00034460"/>
    <w:rsid w:val="0007119A"/>
    <w:rsid w:val="000905B8"/>
    <w:rsid w:val="000F25C6"/>
    <w:rsid w:val="00100ADA"/>
    <w:rsid w:val="00123852"/>
    <w:rsid w:val="001324AC"/>
    <w:rsid w:val="001374A5"/>
    <w:rsid w:val="0015556D"/>
    <w:rsid w:val="00157DAF"/>
    <w:rsid w:val="001613F8"/>
    <w:rsid w:val="001E5B6F"/>
    <w:rsid w:val="00202DEA"/>
    <w:rsid w:val="0021060D"/>
    <w:rsid w:val="002130DA"/>
    <w:rsid w:val="002321FC"/>
    <w:rsid w:val="002439EA"/>
    <w:rsid w:val="00281F58"/>
    <w:rsid w:val="002A2809"/>
    <w:rsid w:val="002C422E"/>
    <w:rsid w:val="002D2472"/>
    <w:rsid w:val="002D7175"/>
    <w:rsid w:val="0034400E"/>
    <w:rsid w:val="0038626B"/>
    <w:rsid w:val="00392EC8"/>
    <w:rsid w:val="00460864"/>
    <w:rsid w:val="00466E8E"/>
    <w:rsid w:val="004835DA"/>
    <w:rsid w:val="004D6E22"/>
    <w:rsid w:val="00553764"/>
    <w:rsid w:val="005830B7"/>
    <w:rsid w:val="00583BA2"/>
    <w:rsid w:val="00594050"/>
    <w:rsid w:val="005A0496"/>
    <w:rsid w:val="0064175F"/>
    <w:rsid w:val="006647C1"/>
    <w:rsid w:val="00683D7A"/>
    <w:rsid w:val="006C1BD4"/>
    <w:rsid w:val="006D2FC1"/>
    <w:rsid w:val="006D4059"/>
    <w:rsid w:val="00714CCE"/>
    <w:rsid w:val="0073392D"/>
    <w:rsid w:val="00735BD1"/>
    <w:rsid w:val="00742744"/>
    <w:rsid w:val="00754335"/>
    <w:rsid w:val="007626DA"/>
    <w:rsid w:val="007965C6"/>
    <w:rsid w:val="007A0C9F"/>
    <w:rsid w:val="007E7C3A"/>
    <w:rsid w:val="00804252"/>
    <w:rsid w:val="00845FA9"/>
    <w:rsid w:val="0084611C"/>
    <w:rsid w:val="008C1C90"/>
    <w:rsid w:val="00963AFC"/>
    <w:rsid w:val="009B14D5"/>
    <w:rsid w:val="009D4D28"/>
    <w:rsid w:val="00A01E7F"/>
    <w:rsid w:val="00A31328"/>
    <w:rsid w:val="00A43D55"/>
    <w:rsid w:val="00A5495D"/>
    <w:rsid w:val="00A966CE"/>
    <w:rsid w:val="00AC2F42"/>
    <w:rsid w:val="00B03E36"/>
    <w:rsid w:val="00B21BFE"/>
    <w:rsid w:val="00B8186E"/>
    <w:rsid w:val="00B8402F"/>
    <w:rsid w:val="00BC47ED"/>
    <w:rsid w:val="00BF6997"/>
    <w:rsid w:val="00C00141"/>
    <w:rsid w:val="00C0393B"/>
    <w:rsid w:val="00C064E9"/>
    <w:rsid w:val="00C4043D"/>
    <w:rsid w:val="00C41E43"/>
    <w:rsid w:val="00C43225"/>
    <w:rsid w:val="00C539F0"/>
    <w:rsid w:val="00C71258"/>
    <w:rsid w:val="00CC6D87"/>
    <w:rsid w:val="00CE66BD"/>
    <w:rsid w:val="00D257E0"/>
    <w:rsid w:val="00D2668A"/>
    <w:rsid w:val="00D90508"/>
    <w:rsid w:val="00DC5C01"/>
    <w:rsid w:val="00DD3DFD"/>
    <w:rsid w:val="00E31517"/>
    <w:rsid w:val="00E52B0A"/>
    <w:rsid w:val="00E55AAA"/>
    <w:rsid w:val="00EA42AE"/>
    <w:rsid w:val="00F07E5F"/>
    <w:rsid w:val="00F95CFD"/>
    <w:rsid w:val="00FB237F"/>
    <w:rsid w:val="00FC6393"/>
    <w:rsid w:val="00FD6B61"/>
    <w:rsid w:val="00FF65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  <w15:chartTrackingRefBased/>
  <w15:docId w15:val="{6CE0E7AD-CB4C-422E-8A96-2D64CFC3B4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3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semiHidden/>
    <w:rPr>
      <w:color w:val="0000FF"/>
      <w:u w:val="single"/>
    </w:r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</w:style>
  <w:style w:type="character" w:styleId="FollowedHyperlink">
    <w:name w:val="FollowedHyperlink"/>
    <w:semiHidden/>
    <w:rPr>
      <w:color w:val="800080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A0C9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7A0C9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F080028-2CEA-42CA-A933-712BAD4081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36</Words>
  <Characters>1095</Characters>
  <Application>Microsoft Office Word</Application>
  <DocSecurity>4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009 Quiz 1</vt:lpstr>
    </vt:vector>
  </TitlesOfParts>
  <Company>Microsoft</Company>
  <LinksUpToDate>false</LinksUpToDate>
  <CharactersWithSpaces>1329</CharactersWithSpaces>
  <SharedDoc>false</SharedDoc>
  <HLinks>
    <vt:vector size="6" baseType="variant">
      <vt:variant>
        <vt:i4>2228316</vt:i4>
      </vt:variant>
      <vt:variant>
        <vt:i4>0</vt:i4>
      </vt:variant>
      <vt:variant>
        <vt:i4>0</vt:i4>
      </vt:variant>
      <vt:variant>
        <vt:i4>5</vt:i4>
      </vt:variant>
      <vt:variant>
        <vt:lpwstr>mailto:monique.head@umuc.edu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009 Quiz 1</dc:title>
  <dc:subject/>
  <dc:creator>Kate</dc:creator>
  <cp:keywords/>
  <cp:lastModifiedBy>juan azucena</cp:lastModifiedBy>
  <cp:revision>2</cp:revision>
  <cp:lastPrinted>2016-09-12T02:48:00Z</cp:lastPrinted>
  <dcterms:created xsi:type="dcterms:W3CDTF">2016-09-18T01:46:00Z</dcterms:created>
  <dcterms:modified xsi:type="dcterms:W3CDTF">2016-09-18T01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